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</p:sldMasterIdLst>
  <p:notesMasterIdLst>
    <p:notesMasterId r:id="rId17"/>
  </p:notesMasterIdLst>
  <p:sldIdLst>
    <p:sldId id="256" r:id="rId2"/>
    <p:sldId id="296" r:id="rId3"/>
    <p:sldId id="307" r:id="rId4"/>
    <p:sldId id="294" r:id="rId5"/>
    <p:sldId id="298" r:id="rId6"/>
    <p:sldId id="297" r:id="rId7"/>
    <p:sldId id="299" r:id="rId8"/>
    <p:sldId id="300" r:id="rId9"/>
    <p:sldId id="301" r:id="rId10"/>
    <p:sldId id="302" r:id="rId11"/>
    <p:sldId id="303" r:id="rId12"/>
    <p:sldId id="309" r:id="rId13"/>
    <p:sldId id="310" r:id="rId14"/>
    <p:sldId id="305" r:id="rId15"/>
    <p:sldId id="280" r:id="rId16"/>
  </p:sldIdLst>
  <p:sldSz cx="12192000" cy="6858000"/>
  <p:notesSz cx="6858000" cy="9144000"/>
  <p:embeddedFontLst>
    <p:embeddedFont>
      <p:font typeface="Tahoma" pitchFamily="34" charset="0"/>
      <p:regular r:id="rId18"/>
      <p:bold r:id="rId19"/>
    </p:embeddedFont>
    <p:embeddedFont>
      <p:font typeface="Calibri" pitchFamily="34" charset="0"/>
      <p:regular r:id="rId20"/>
      <p:bold r:id="rId21"/>
      <p:italic r:id="rId22"/>
      <p:boldItalic r:id="rId23"/>
    </p:embeddedFont>
    <p:embeddedFont>
      <p:font typeface=".VnTime" pitchFamily="34" charset="0"/>
      <p:regular r:id="rId24"/>
      <p:bold r:id="rId25"/>
      <p:italic r:id="rId26"/>
      <p:boldItalic r:id="rId2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0000FF"/>
    <a:srgbClr val="0B02BE"/>
    <a:srgbClr val="3A29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FA701127-D4DE-45CF-8AB5-3F8B9EA414DD}">
  <a:tblStyle styleId="{FA701127-D4DE-45CF-8AB5-3F8B9EA414D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354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71104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48352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329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609600" y="1600200"/>
            <a:ext cx="10972800" cy="4525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6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8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8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8"/>
          <p:cNvSpPr txBox="1">
            <a:spLocks noGrp="1"/>
          </p:cNvSpPr>
          <p:nvPr>
            <p:ph type="body" idx="2"/>
          </p:nvPr>
        </p:nvSpPr>
        <p:spPr>
          <a:xfrm>
            <a:off x="6232320" y="1600200"/>
            <a:ext cx="5354400" cy="4525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8"/>
          <p:cNvSpPr txBox="1">
            <a:spLocks noGrp="1"/>
          </p:cNvSpPr>
          <p:nvPr>
            <p:ph type="body" idx="3"/>
          </p:nvPr>
        </p:nvSpPr>
        <p:spPr>
          <a:xfrm>
            <a:off x="609600" y="396432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9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9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54400" cy="4525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9"/>
          <p:cNvSpPr txBox="1">
            <a:spLocks noGrp="1"/>
          </p:cNvSpPr>
          <p:nvPr>
            <p:ph type="body" idx="2"/>
          </p:nvPr>
        </p:nvSpPr>
        <p:spPr>
          <a:xfrm>
            <a:off x="623232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9"/>
          <p:cNvSpPr txBox="1">
            <a:spLocks noGrp="1"/>
          </p:cNvSpPr>
          <p:nvPr>
            <p:ph type="body" idx="3"/>
          </p:nvPr>
        </p:nvSpPr>
        <p:spPr>
          <a:xfrm>
            <a:off x="6232320" y="396432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0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10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10"/>
          <p:cNvSpPr txBox="1">
            <a:spLocks noGrp="1"/>
          </p:cNvSpPr>
          <p:nvPr>
            <p:ph type="body" idx="2"/>
          </p:nvPr>
        </p:nvSpPr>
        <p:spPr>
          <a:xfrm>
            <a:off x="623232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10"/>
          <p:cNvSpPr txBox="1">
            <a:spLocks noGrp="1"/>
          </p:cNvSpPr>
          <p:nvPr>
            <p:ph type="body" idx="3"/>
          </p:nvPr>
        </p:nvSpPr>
        <p:spPr>
          <a:xfrm>
            <a:off x="609600" y="3964320"/>
            <a:ext cx="1097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1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1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11"/>
          <p:cNvSpPr txBox="1">
            <a:spLocks noGrp="1"/>
          </p:cNvSpPr>
          <p:nvPr>
            <p:ph type="body" idx="2"/>
          </p:nvPr>
        </p:nvSpPr>
        <p:spPr>
          <a:xfrm>
            <a:off x="609600" y="3964320"/>
            <a:ext cx="1097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2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12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12"/>
          <p:cNvSpPr txBox="1">
            <a:spLocks noGrp="1"/>
          </p:cNvSpPr>
          <p:nvPr>
            <p:ph type="body" idx="2"/>
          </p:nvPr>
        </p:nvSpPr>
        <p:spPr>
          <a:xfrm>
            <a:off x="623232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12"/>
          <p:cNvSpPr txBox="1">
            <a:spLocks noGrp="1"/>
          </p:cNvSpPr>
          <p:nvPr>
            <p:ph type="body" idx="3"/>
          </p:nvPr>
        </p:nvSpPr>
        <p:spPr>
          <a:xfrm>
            <a:off x="609600" y="396432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12"/>
          <p:cNvSpPr txBox="1">
            <a:spLocks noGrp="1"/>
          </p:cNvSpPr>
          <p:nvPr>
            <p:ph type="body" idx="4"/>
          </p:nvPr>
        </p:nvSpPr>
        <p:spPr>
          <a:xfrm>
            <a:off x="6232320" y="396432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13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body" idx="2"/>
          </p:nvPr>
        </p:nvSpPr>
        <p:spPr>
          <a:xfrm>
            <a:off x="4319520" y="160020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body" idx="3"/>
          </p:nvPr>
        </p:nvSpPr>
        <p:spPr>
          <a:xfrm>
            <a:off x="8029440" y="160020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3"/>
          <p:cNvSpPr txBox="1">
            <a:spLocks noGrp="1"/>
          </p:cNvSpPr>
          <p:nvPr>
            <p:ph type="body" idx="4"/>
          </p:nvPr>
        </p:nvSpPr>
        <p:spPr>
          <a:xfrm>
            <a:off x="609600" y="396432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3"/>
          <p:cNvSpPr txBox="1">
            <a:spLocks noGrp="1"/>
          </p:cNvSpPr>
          <p:nvPr>
            <p:ph type="body" idx="5"/>
          </p:nvPr>
        </p:nvSpPr>
        <p:spPr>
          <a:xfrm>
            <a:off x="4319520" y="396432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13"/>
          <p:cNvSpPr txBox="1">
            <a:spLocks noGrp="1"/>
          </p:cNvSpPr>
          <p:nvPr>
            <p:ph type="body" idx="6"/>
          </p:nvPr>
        </p:nvSpPr>
        <p:spPr>
          <a:xfrm>
            <a:off x="8029440" y="396432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dt" idx="10"/>
          </p:nvPr>
        </p:nvSpPr>
        <p:spPr>
          <a:xfrm>
            <a:off x="609120" y="6244920"/>
            <a:ext cx="2844960" cy="476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9" name="Google Shape;9;p1"/>
          <p:cNvSpPr txBox="1">
            <a:spLocks noGrp="1"/>
          </p:cNvSpPr>
          <p:nvPr>
            <p:ph type="ftr" idx="11"/>
          </p:nvPr>
        </p:nvSpPr>
        <p:spPr>
          <a:xfrm>
            <a:off x="4165440" y="6244920"/>
            <a:ext cx="3861120" cy="476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sldNum" idx="12"/>
          </p:nvPr>
        </p:nvSpPr>
        <p:spPr>
          <a:xfrm>
            <a:off x="8736960" y="6244920"/>
            <a:ext cx="2844960" cy="476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2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2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2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Google Shape;63;p1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Google Shape;64;p14"/>
          <p:cNvSpPr/>
          <p:nvPr/>
        </p:nvSpPr>
        <p:spPr>
          <a:xfrm>
            <a:off x="2514600" y="770516"/>
            <a:ext cx="8938560" cy="825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pPr algn="ctr"/>
            <a:r>
              <a:rPr lang="en-US" sz="4800" b="1" dirty="0">
                <a:solidFill>
                  <a:srgbClr val="FFFFFF"/>
                </a:solidFill>
                <a:latin typeface="Tahoma"/>
                <a:ea typeface="Tahoma"/>
                <a:cs typeface="Tahoma"/>
                <a:sym typeface="Tahoma"/>
              </a:rPr>
              <a:t>TRƯỜNG THCS CHU VĂN AN</a:t>
            </a:r>
            <a:endParaRPr sz="4800" dirty="0"/>
          </a:p>
        </p:txBody>
      </p:sp>
      <p:sp>
        <p:nvSpPr>
          <p:cNvPr id="65" name="Google Shape;65;p14"/>
          <p:cNvSpPr/>
          <p:nvPr/>
        </p:nvSpPr>
        <p:spPr>
          <a:xfrm>
            <a:off x="2057400" y="1828800"/>
            <a:ext cx="9182100" cy="2562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pPr algn="ctr"/>
            <a:r>
              <a:rPr lang="en-US" sz="5400" b="1" dirty="0">
                <a:latin typeface="Tahoma"/>
                <a:ea typeface="Tahoma"/>
                <a:cs typeface="Tahoma"/>
                <a:sym typeface="Tahoma"/>
              </a:rPr>
              <a:t>NHIỆT LIỆT CHÀO MỪNG  </a:t>
            </a:r>
            <a:endParaRPr sz="5400" dirty="0"/>
          </a:p>
          <a:p>
            <a:pPr algn="ctr"/>
            <a:r>
              <a:rPr lang="en-US" sz="5400" b="1" dirty="0">
                <a:latin typeface="Tahoma"/>
                <a:ea typeface="Tahoma"/>
                <a:cs typeface="Tahoma"/>
                <a:sym typeface="Tahoma"/>
              </a:rPr>
              <a:t>QUÝ THẦY CÔ</a:t>
            </a:r>
            <a:endParaRPr sz="5400" dirty="0"/>
          </a:p>
          <a:p>
            <a:pPr algn="ctr"/>
            <a:r>
              <a:rPr lang="en-US" sz="5400" b="1" dirty="0">
                <a:latin typeface="Tahoma"/>
                <a:ea typeface="Tahoma"/>
                <a:cs typeface="Tahoma"/>
                <a:sym typeface="Tahoma"/>
              </a:rPr>
              <a:t>VỀ DỰ GIỜ</a:t>
            </a:r>
            <a:endParaRPr sz="5400" dirty="0"/>
          </a:p>
        </p:txBody>
      </p:sp>
      <p:sp>
        <p:nvSpPr>
          <p:cNvPr id="66" name="Google Shape;66;p14"/>
          <p:cNvSpPr/>
          <p:nvPr/>
        </p:nvSpPr>
        <p:spPr>
          <a:xfrm>
            <a:off x="4572000" y="5105400"/>
            <a:ext cx="6416061" cy="64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GV: </a:t>
            </a:r>
            <a:r>
              <a:rPr lang="en-US" sz="3600" b="1" dirty="0" err="1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Dương</a:t>
            </a:r>
            <a:r>
              <a:rPr lang="en-US" sz="3600" b="1" dirty="0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Thị</a:t>
            </a:r>
            <a:r>
              <a:rPr lang="en-US" sz="3600" b="1" dirty="0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Bích</a:t>
            </a:r>
            <a:r>
              <a:rPr lang="en-US" sz="3600" b="1" dirty="0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Duyên</a:t>
            </a:r>
            <a:endParaRPr sz="3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11052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52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</a:t>
            </a:r>
            <a:endParaRPr sz="26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553200" y="541776"/>
            <a:ext cx="0" cy="62695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04467" y="54529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Phép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85406"/>
              </p:ext>
            </p:extLst>
          </p:nvPr>
        </p:nvGraphicFramePr>
        <p:xfrm>
          <a:off x="3778250" y="2359025"/>
          <a:ext cx="185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59025"/>
                        <a:ext cx="1857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1647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4466" y="1220912"/>
            <a:ext cx="644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602364" y="598301"/>
            <a:ext cx="495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- Em hãy nhắc lại tính chất cơ bản của phép cộng số nguyên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10400" y="1496555"/>
            <a:ext cx="495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●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á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●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705600" y="2590800"/>
            <a:ext cx="5257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 phân số cũng có các tính chất như vậy. Vậy phép cộng phân số có các tính chất nào</a:t>
            </a:r>
            <a:r>
              <a:rPr lang="nl-NL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602365" y="3975795"/>
            <a:ext cx="53610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Phép </a:t>
            </a:r>
            <a:r>
              <a:rPr lang="nl-NL" sz="28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ộng phân số </a:t>
            </a:r>
            <a:r>
              <a:rPr lang="nl-NL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ính </a:t>
            </a:r>
            <a:r>
              <a:rPr lang="nl-NL" sz="28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hất  </a:t>
            </a:r>
            <a:r>
              <a:rPr lang="nl-NL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giao hoán và kết hợp 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602365" y="5105400"/>
            <a:ext cx="50562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- Trong thực hành ta áp dụng các tính chất này để tính giá trị biểu thực hợp lý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29723"/>
              </p:ext>
            </p:extLst>
          </p:nvPr>
        </p:nvGraphicFramePr>
        <p:xfrm>
          <a:off x="304800" y="2406997"/>
          <a:ext cx="4800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6" imgW="4419360" imgH="1650960" progId="Equation.DSMT4">
                  <p:embed/>
                </p:oleObj>
              </mc:Choice>
              <mc:Fallback>
                <p:oleObj name="Equation" r:id="rId6" imgW="4419360" imgH="1650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06997"/>
                        <a:ext cx="4800600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04466" y="1729577"/>
            <a:ext cx="12548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6496"/>
              </p:ext>
            </p:extLst>
          </p:nvPr>
        </p:nvGraphicFramePr>
        <p:xfrm>
          <a:off x="152400" y="4839395"/>
          <a:ext cx="6096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8" imgW="4457520" imgH="1650960" progId="Equation.DSMT4">
                  <p:embed/>
                </p:oleObj>
              </mc:Choice>
              <mc:Fallback>
                <p:oleObj name="Equation" r:id="rId8" imgW="4457520" imgH="1650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39395"/>
                        <a:ext cx="60960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160320" y="4191238"/>
            <a:ext cx="3497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03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3" grpId="0"/>
      <p:bldP spid="26" grpId="0"/>
      <p:bldP spid="27" grpId="0"/>
      <p:bldP spid="28" grpId="0"/>
      <p:bldP spid="30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76600" y="2895600"/>
            <a:ext cx="50016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LUYỆN TẬP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42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3810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BT 1: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40643"/>
              </p:ext>
            </p:extLst>
          </p:nvPr>
        </p:nvGraphicFramePr>
        <p:xfrm>
          <a:off x="304800" y="1143000"/>
          <a:ext cx="2584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3" imgW="2577960" imgH="825480" progId="Equation.DSMT4">
                  <p:embed/>
                </p:oleObj>
              </mc:Choice>
              <mc:Fallback>
                <p:oleObj name="Equation" r:id="rId3" imgW="25779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25844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4106"/>
              </p:ext>
            </p:extLst>
          </p:nvPr>
        </p:nvGraphicFramePr>
        <p:xfrm>
          <a:off x="4953000" y="1219200"/>
          <a:ext cx="1846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5" imgW="1841400" imgH="825480" progId="Equation.DSMT4">
                  <p:embed/>
                </p:oleObj>
              </mc:Choice>
              <mc:Fallback>
                <p:oleObj name="Equation" r:id="rId5" imgW="184140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19200"/>
                        <a:ext cx="18462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82691"/>
              </p:ext>
            </p:extLst>
          </p:nvPr>
        </p:nvGraphicFramePr>
        <p:xfrm>
          <a:off x="8458200" y="1219200"/>
          <a:ext cx="2379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7" imgW="2374560" imgH="825480" progId="Equation.DSMT4">
                  <p:embed/>
                </p:oleObj>
              </mc:Choice>
              <mc:Fallback>
                <p:oleObj name="Equation" r:id="rId7" imgW="237456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219200"/>
                        <a:ext cx="2379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25440"/>
              </p:ext>
            </p:extLst>
          </p:nvPr>
        </p:nvGraphicFramePr>
        <p:xfrm>
          <a:off x="419100" y="2438400"/>
          <a:ext cx="2355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9" imgW="2349360" imgH="825480" progId="Equation.DSMT4">
                  <p:embed/>
                </p:oleObj>
              </mc:Choice>
              <mc:Fallback>
                <p:oleObj name="Equation" r:id="rId9" imgW="234936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438400"/>
                        <a:ext cx="23558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50844"/>
              </p:ext>
            </p:extLst>
          </p:nvPr>
        </p:nvGraphicFramePr>
        <p:xfrm>
          <a:off x="394936" y="3581400"/>
          <a:ext cx="17954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11" imgW="1790640" imgH="825480" progId="Equation.DSMT4">
                  <p:embed/>
                </p:oleObj>
              </mc:Choice>
              <mc:Fallback>
                <p:oleObj name="Equation" r:id="rId11" imgW="179064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36" y="3581400"/>
                        <a:ext cx="17954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20243"/>
              </p:ext>
            </p:extLst>
          </p:nvPr>
        </p:nvGraphicFramePr>
        <p:xfrm>
          <a:off x="441325" y="4724400"/>
          <a:ext cx="1617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13" imgW="1612800" imgH="825480" progId="Equation.DSMT4">
                  <p:embed/>
                </p:oleObj>
              </mc:Choice>
              <mc:Fallback>
                <p:oleObj name="Equation" r:id="rId13" imgW="161280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400"/>
                        <a:ext cx="1617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92828"/>
              </p:ext>
            </p:extLst>
          </p:nvPr>
        </p:nvGraphicFramePr>
        <p:xfrm>
          <a:off x="5346700" y="2438400"/>
          <a:ext cx="10572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15" imgW="1054080" imgH="825480" progId="Equation.DSMT4">
                  <p:embed/>
                </p:oleObj>
              </mc:Choice>
              <mc:Fallback>
                <p:oleObj name="Equation" r:id="rId15" imgW="10540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438400"/>
                        <a:ext cx="10572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30241"/>
              </p:ext>
            </p:extLst>
          </p:nvPr>
        </p:nvGraphicFramePr>
        <p:xfrm>
          <a:off x="5346700" y="3505200"/>
          <a:ext cx="1031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7" imgW="1028520" imgH="825480" progId="Equation.DSMT4">
                  <p:embed/>
                </p:oleObj>
              </mc:Choice>
              <mc:Fallback>
                <p:oleObj name="Equation" r:id="rId17" imgW="102852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505200"/>
                        <a:ext cx="10318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09669"/>
              </p:ext>
            </p:extLst>
          </p:nvPr>
        </p:nvGraphicFramePr>
        <p:xfrm>
          <a:off x="8686800" y="2362200"/>
          <a:ext cx="1400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19" imgW="1396800" imgH="825480" progId="Equation.DSMT4">
                  <p:embed/>
                </p:oleObj>
              </mc:Choice>
              <mc:Fallback>
                <p:oleObj name="Equation" r:id="rId19" imgW="139680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362200"/>
                        <a:ext cx="14001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37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600" y="3962400"/>
            <a:ext cx="396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2,3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,5,6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50" descr="Digit 12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100" y="58410"/>
            <a:ext cx="2159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36185"/>
              </p:ext>
            </p:extLst>
          </p:nvPr>
        </p:nvGraphicFramePr>
        <p:xfrm>
          <a:off x="304800" y="1490408"/>
          <a:ext cx="33480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4" imgW="3340080" imgH="888840" progId="Equation.DSMT4">
                  <p:embed/>
                </p:oleObj>
              </mc:Choice>
              <mc:Fallback>
                <p:oleObj name="Equation" r:id="rId4" imgW="33400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90408"/>
                        <a:ext cx="33480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76876"/>
              </p:ext>
            </p:extLst>
          </p:nvPr>
        </p:nvGraphicFramePr>
        <p:xfrm>
          <a:off x="4191000" y="1505534"/>
          <a:ext cx="35258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6" imgW="3517560" imgH="888840" progId="Equation.DSMT4">
                  <p:embed/>
                </p:oleObj>
              </mc:Choice>
              <mc:Fallback>
                <p:oleObj name="Equation" r:id="rId6" imgW="351756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05534"/>
                        <a:ext cx="35258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1728" y="228600"/>
            <a:ext cx="9028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BT 1/ </a:t>
            </a:r>
            <a:r>
              <a:rPr lang="en-US" sz="2800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18 :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33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729288" y="3290889"/>
            <a:ext cx="914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605463" y="3224214"/>
            <a:ext cx="914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1524000" y="762000"/>
            <a:ext cx="9144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WordArt 11"/>
          <p:cNvSpPr>
            <a:spLocks noChangeArrowheads="1" noChangeShapeType="1" noTextEdit="1"/>
          </p:cNvSpPr>
          <p:nvPr/>
        </p:nvSpPr>
        <p:spPr bwMode="auto">
          <a:xfrm>
            <a:off x="1831935" y="0"/>
            <a:ext cx="8196263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223"/>
              </a:avLst>
            </a:prstTxWarp>
          </a:bodyPr>
          <a:lstStyle/>
          <a:p>
            <a:pPr algn="ctr"/>
            <a:endParaRPr lang="en-US" sz="3600" b="1" i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99649" y="-8930"/>
            <a:ext cx="825257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smtClean="0">
                <a:ln/>
                <a:solidFill>
                  <a:schemeClr val="accent3"/>
                </a:solidFill>
                <a:effectLst/>
              </a:rPr>
              <a:t>HƯỚNG DẪN HỌC SINH TỰ HỌC</a:t>
            </a:r>
            <a:endParaRPr lang="en-US" sz="40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990600"/>
            <a:ext cx="10820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1,2/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bt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19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3491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phao ho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817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 descr="ORCH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0" y="3790951"/>
            <a:ext cx="1531938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FLOWERS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3795184"/>
            <a:ext cx="124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 descr="FLWRVAS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3738" y="3956051"/>
            <a:ext cx="914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 descr="MSTLETO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095752" y="5687484"/>
            <a:ext cx="11715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7" descr="MSTLETO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977065" y="5590117"/>
            <a:ext cx="11715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WordArt 8"/>
          <p:cNvSpPr>
            <a:spLocks noChangeArrowheads="1" noChangeShapeType="1" noTextEdit="1"/>
          </p:cNvSpPr>
          <p:nvPr/>
        </p:nvSpPr>
        <p:spPr bwMode="auto">
          <a:xfrm>
            <a:off x="2781300" y="836084"/>
            <a:ext cx="6172200" cy="29718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53125"/>
              </a:avLst>
            </a:prstTxWarp>
          </a:bodyPr>
          <a:lstStyle/>
          <a:p>
            <a:pPr algn="ctr"/>
            <a:r>
              <a:rPr lang="en-US" sz="2100" b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/>
              </a:rPr>
              <a:t>Xin tr©n träng c¶m ¬n !</a:t>
            </a:r>
          </a:p>
          <a:p>
            <a:pPr algn="ctr"/>
            <a:r>
              <a:rPr lang="en-US" sz="2100" b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/>
              </a:rPr>
              <a:t>vµ chóc søc khoÎ quý thÇy, c« gi¸o</a:t>
            </a:r>
          </a:p>
        </p:txBody>
      </p:sp>
    </p:spTree>
    <p:extLst>
      <p:ext uri="{BB962C8B-B14F-4D97-AF65-F5344CB8AC3E}">
        <p14:creationId xmlns:p14="http://schemas.microsoft.com/office/powerpoint/2010/main" val="3435374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11052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52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</a:t>
            </a:r>
            <a:endParaRPr sz="2600" dirty="0"/>
          </a:p>
        </p:txBody>
      </p:sp>
      <p:sp>
        <p:nvSpPr>
          <p:cNvPr id="6" name="Rectangle 5"/>
          <p:cNvSpPr/>
          <p:nvPr/>
        </p:nvSpPr>
        <p:spPr>
          <a:xfrm>
            <a:off x="121920" y="640080"/>
            <a:ext cx="119176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1. Kiến thức:</a:t>
            </a:r>
            <a:r>
              <a:rPr lang="nl-NL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Sau khi học xong bài này, HS sẽ được khám phá các nội sung sau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- Quy tắc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cộng  hai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phân số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ính chất của phép cộng phân số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2027427"/>
            <a:ext cx="11353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2. Năng lực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b="1" i="1" dirty="0">
                <a:latin typeface="Times New Roman" pitchFamily="18" charset="0"/>
                <a:cs typeface="Times New Roman" pitchFamily="18" charset="0"/>
              </a:rPr>
              <a:t>- Năng lực chung:</a:t>
            </a:r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+ Tự chủ và tự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học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159774" y="4274196"/>
            <a:ext cx="9683394" cy="241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buClrTx/>
              <a:tabLst>
                <a:tab pos="2743200" algn="ctr"/>
                <a:tab pos="4552950" algn="r"/>
                <a:tab pos="5486400" algn="r"/>
              </a:tabLst>
            </a:pPr>
            <a:r>
              <a:rPr lang="nl-NL" sz="2800" b="1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nl-NL" sz="2800" b="1" i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Năng lực riêng: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0" algn="ctr"/>
                <a:tab pos="4552950" algn="l"/>
              </a:tabLst>
            </a:pP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0" algn="ctr"/>
                <a:tab pos="4552950" algn="l"/>
              </a:tabLst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Nêu được quy tắc cộng hai phân số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0" algn="ctr"/>
                <a:tab pos="4552950" algn="l"/>
              </a:tabLst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Thực hiện được cộng các phân số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0" algn="ctr"/>
                <a:tab pos="4552950" algn="l"/>
              </a:tabLst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Nêu được tính chất của phép cộng phân số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0" algn="ctr"/>
                <a:tab pos="4552950" algn="l"/>
              </a:tabLst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Sử dụng được tính chất phép cộng phân sốđể tính hợp lí.</a:t>
            </a:r>
            <a:endParaRPr kumimoji="0" lang="nl-N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7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6" grpId="0"/>
      <p:bldP spid="10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81400" y="2743200"/>
            <a:ext cx="48686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HOẠT ĐỘNG KHỞI ĐỘ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71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3094" y="914400"/>
            <a:ext cx="117547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2102" y="2590800"/>
            <a:ext cx="113884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4397" y="1898363"/>
            <a:ext cx="106234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solidFill>
                  <a:srgbClr val="0B02BE"/>
                </a:solidFill>
                <a:latin typeface="Times New Roman" pitchFamily="18" charset="0"/>
                <a:cs typeface="Times New Roman" pitchFamily="18" charset="0"/>
              </a:rPr>
              <a:t>●Muốn </a:t>
            </a:r>
            <a:r>
              <a:rPr lang="nl-NL" sz="2800" dirty="0">
                <a:solidFill>
                  <a:srgbClr val="0B02BE"/>
                </a:solidFill>
                <a:latin typeface="Times New Roman" pitchFamily="18" charset="0"/>
                <a:cs typeface="Times New Roman" pitchFamily="18" charset="0"/>
              </a:rPr>
              <a:t>cộng hai phân số cùng mẫu, ta cộng tử và giữ nguyên mẫu chung</a:t>
            </a:r>
            <a:endParaRPr lang="en-US" sz="2800" dirty="0">
              <a:solidFill>
                <a:srgbClr val="0B02B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4392" y="3733800"/>
            <a:ext cx="11049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 smtClean="0">
                <a:solidFill>
                  <a:srgbClr val="0B02BE"/>
                </a:solidFill>
                <a:latin typeface="Times New Roman" pitchFamily="18" charset="0"/>
                <a:cs typeface="Times New Roman" pitchFamily="18" charset="0"/>
              </a:rPr>
              <a:t>● Muốn </a:t>
            </a:r>
            <a:r>
              <a:rPr lang="nl-NL" sz="2800" dirty="0">
                <a:solidFill>
                  <a:srgbClr val="0B02BE"/>
                </a:solidFill>
                <a:latin typeface="Times New Roman" pitchFamily="18" charset="0"/>
                <a:cs typeface="Times New Roman" pitchFamily="18" charset="0"/>
              </a:rPr>
              <a:t>cộng hai phân số khác mẫu, ta quy đồng mẫu của chúng rồi cộng hai phân số có cùng mẫu”</a:t>
            </a:r>
            <a:endParaRPr lang="en-US" sz="2800" dirty="0">
              <a:solidFill>
                <a:srgbClr val="0B02B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Horizontal Scroll 9"/>
          <p:cNvSpPr/>
          <p:nvPr/>
        </p:nvSpPr>
        <p:spPr>
          <a:xfrm>
            <a:off x="111601" y="4687907"/>
            <a:ext cx="11769453" cy="2057400"/>
          </a:xfrm>
          <a:prstGeom prst="horizontalScrol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ay.”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87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76600" y="2895600"/>
            <a:ext cx="5971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THÀNH KIẾN THỨC MỚ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73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11052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52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</a:t>
            </a:r>
            <a:endParaRPr sz="26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5181600" y="541776"/>
            <a:ext cx="0" cy="62695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04467" y="54529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Phép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910" y="588480"/>
            <a:ext cx="6489290" cy="3373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04467" y="1053764"/>
            <a:ext cx="4363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ĐKP1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08010"/>
              </p:ext>
            </p:extLst>
          </p:nvPr>
        </p:nvGraphicFramePr>
        <p:xfrm>
          <a:off x="3778250" y="2359025"/>
          <a:ext cx="185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59025"/>
                        <a:ext cx="1857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4467" y="3310481"/>
            <a:ext cx="50328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ề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á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ứ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1213"/>
              </p:ext>
            </p:extLst>
          </p:nvPr>
        </p:nvGraphicFramePr>
        <p:xfrm>
          <a:off x="1230313" y="4220096"/>
          <a:ext cx="203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7" imgW="2082600" imgH="876240" progId="Equation.DSMT4">
                  <p:embed/>
                </p:oleObj>
              </mc:Choice>
              <mc:Fallback>
                <p:oleObj name="Equation" r:id="rId7" imgW="2082600" imgH="87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220096"/>
                        <a:ext cx="2032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10082"/>
              </p:ext>
            </p:extLst>
          </p:nvPr>
        </p:nvGraphicFramePr>
        <p:xfrm>
          <a:off x="1368425" y="2394108"/>
          <a:ext cx="2254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9" imgW="2311200" imgH="876240" progId="Equation.DSMT4">
                  <p:embed/>
                </p:oleObj>
              </mc:Choice>
              <mc:Fallback>
                <p:oleObj name="Equation" r:id="rId9" imgW="2311200" imgH="876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394108"/>
                        <a:ext cx="2254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4467" y="1454261"/>
            <a:ext cx="49247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ề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á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ầ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-57762" y="4977588"/>
            <a:ext cx="50771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ề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á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03303"/>
              </p:ext>
            </p:extLst>
          </p:nvPr>
        </p:nvGraphicFramePr>
        <p:xfrm>
          <a:off x="457200" y="5874962"/>
          <a:ext cx="3357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11" imgW="3441600" imgH="888840" progId="Equation.DSMT4">
                  <p:embed/>
                </p:oleObj>
              </mc:Choice>
              <mc:Fallback>
                <p:oleObj name="Equation" r:id="rId11" imgW="3441600" imgH="888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74962"/>
                        <a:ext cx="33575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23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0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11052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52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</a:t>
            </a:r>
            <a:endParaRPr sz="26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5486400" y="541776"/>
            <a:ext cx="0" cy="62695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04467" y="54529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Phép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04467" y="1053764"/>
            <a:ext cx="4363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ĐKP1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01214"/>
              </p:ext>
            </p:extLst>
          </p:nvPr>
        </p:nvGraphicFramePr>
        <p:xfrm>
          <a:off x="3778250" y="2359025"/>
          <a:ext cx="185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3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59025"/>
                        <a:ext cx="1857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86400" y="806902"/>
            <a:ext cx="617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qu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0999" y="1503244"/>
            <a:ext cx="553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86756" y="1488496"/>
            <a:ext cx="574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4467" y="1904581"/>
            <a:ext cx="53057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606845" y="1838594"/>
            <a:ext cx="617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81552"/>
              </p:ext>
            </p:extLst>
          </p:nvPr>
        </p:nvGraphicFramePr>
        <p:xfrm>
          <a:off x="401606" y="4016724"/>
          <a:ext cx="41227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6" imgW="4114800" imgH="825480" progId="Equation.DSMT4">
                  <p:embed/>
                </p:oleObj>
              </mc:Choice>
              <mc:Fallback>
                <p:oleObj name="Equation" r:id="rId6" imgW="411480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06" y="4016724"/>
                        <a:ext cx="41227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32037"/>
              </p:ext>
            </p:extLst>
          </p:nvPr>
        </p:nvGraphicFramePr>
        <p:xfrm>
          <a:off x="366251" y="4945620"/>
          <a:ext cx="4629151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5" name="Equation" r:id="rId8" imgW="5117760" imgH="825480" progId="Equation.DSMT4">
                  <p:embed/>
                </p:oleObj>
              </mc:Choice>
              <mc:Fallback>
                <p:oleObj name="Equation" r:id="rId8" imgW="511776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51" y="4945620"/>
                        <a:ext cx="4629151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13292"/>
              </p:ext>
            </p:extLst>
          </p:nvPr>
        </p:nvGraphicFramePr>
        <p:xfrm>
          <a:off x="380999" y="5894436"/>
          <a:ext cx="45196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10" imgW="5194080" imgH="825480" progId="Equation.DSMT4">
                  <p:embed/>
                </p:oleObj>
              </mc:Choice>
              <mc:Fallback>
                <p:oleObj name="Equation" r:id="rId10" imgW="519408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894436"/>
                        <a:ext cx="4519613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35286"/>
              </p:ext>
            </p:extLst>
          </p:nvPr>
        </p:nvGraphicFramePr>
        <p:xfrm>
          <a:off x="219253" y="2755944"/>
          <a:ext cx="48275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12" imgW="4813200" imgH="825480" progId="Equation.DSMT4">
                  <p:embed/>
                </p:oleObj>
              </mc:Choice>
              <mc:Fallback>
                <p:oleObj name="Equation" r:id="rId12" imgW="481320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53" y="2755944"/>
                        <a:ext cx="48275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88773" y="3505200"/>
            <a:ext cx="11817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1647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72184"/>
              </p:ext>
            </p:extLst>
          </p:nvPr>
        </p:nvGraphicFramePr>
        <p:xfrm>
          <a:off x="5715000" y="3357235"/>
          <a:ext cx="1679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14" imgW="1676160" imgH="825480" progId="Equation.DSMT4">
                  <p:embed/>
                </p:oleObj>
              </mc:Choice>
              <mc:Fallback>
                <p:oleObj name="Equation" r:id="rId14" imgW="167616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7235"/>
                        <a:ext cx="16795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65218"/>
              </p:ext>
            </p:extLst>
          </p:nvPr>
        </p:nvGraphicFramePr>
        <p:xfrm>
          <a:off x="5791200" y="4343400"/>
          <a:ext cx="1390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16" imgW="1536480" imgH="825480" progId="Equation.DSMT4">
                  <p:embed/>
                </p:oleObj>
              </mc:Choice>
              <mc:Fallback>
                <p:oleObj name="Equation" r:id="rId16" imgW="153648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43400"/>
                        <a:ext cx="13906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14471"/>
              </p:ext>
            </p:extLst>
          </p:nvPr>
        </p:nvGraphicFramePr>
        <p:xfrm>
          <a:off x="5791200" y="5181600"/>
          <a:ext cx="11493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18" imgW="1320480" imgH="825480" progId="Equation.DSMT4">
                  <p:embed/>
                </p:oleObj>
              </mc:Choice>
              <mc:Fallback>
                <p:oleObj name="Equation" r:id="rId18" imgW="132048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81600"/>
                        <a:ext cx="11493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26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3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11052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52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</a:t>
            </a:r>
            <a:endParaRPr sz="26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5486400" y="541776"/>
            <a:ext cx="0" cy="62695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04467" y="54529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Phép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04467" y="1053764"/>
            <a:ext cx="4363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ĐKP1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41245"/>
              </p:ext>
            </p:extLst>
          </p:nvPr>
        </p:nvGraphicFramePr>
        <p:xfrm>
          <a:off x="3778250" y="2359025"/>
          <a:ext cx="185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59025"/>
                        <a:ext cx="1857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86400" y="806902"/>
            <a:ext cx="617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qu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0999" y="1503244"/>
            <a:ext cx="553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86756" y="1488496"/>
            <a:ext cx="574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1647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8690" y="1805563"/>
            <a:ext cx="6540910" cy="1152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9885" y="2026464"/>
            <a:ext cx="53057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209914" y="2989697"/>
            <a:ext cx="1451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86022"/>
              </p:ext>
            </p:extLst>
          </p:nvPr>
        </p:nvGraphicFramePr>
        <p:xfrm>
          <a:off x="209914" y="3676536"/>
          <a:ext cx="16938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7" imgW="1688760" imgH="825480" progId="Equation.DSMT4">
                  <p:embed/>
                </p:oleObj>
              </mc:Choice>
              <mc:Fallback>
                <p:oleObj name="Equation" r:id="rId7" imgW="1688760" imgH="825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14" y="3676536"/>
                        <a:ext cx="16938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0841"/>
              </p:ext>
            </p:extLst>
          </p:nvPr>
        </p:nvGraphicFramePr>
        <p:xfrm>
          <a:off x="1912630" y="3525207"/>
          <a:ext cx="27638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9" imgW="2755800" imgH="1002960" progId="Equation.DSMT4">
                  <p:embed/>
                </p:oleObj>
              </mc:Choice>
              <mc:Fallback>
                <p:oleObj name="Equation" r:id="rId9" imgW="2755800" imgH="1002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630" y="3525207"/>
                        <a:ext cx="276383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70373"/>
              </p:ext>
            </p:extLst>
          </p:nvPr>
        </p:nvGraphicFramePr>
        <p:xfrm>
          <a:off x="1981200" y="4724400"/>
          <a:ext cx="11334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11" imgW="1130040" imgH="825480" progId="Equation.DSMT4">
                  <p:embed/>
                </p:oleObj>
              </mc:Choice>
              <mc:Fallback>
                <p:oleObj name="Equation" r:id="rId11" imgW="1130040" imgH="825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11334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30482"/>
              </p:ext>
            </p:extLst>
          </p:nvPr>
        </p:nvGraphicFramePr>
        <p:xfrm>
          <a:off x="2000119" y="5497512"/>
          <a:ext cx="146526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13" imgW="1460160" imgH="1002960" progId="Equation.DSMT4">
                  <p:embed/>
                </p:oleObj>
              </mc:Choice>
              <mc:Fallback>
                <p:oleObj name="Equation" r:id="rId13" imgW="1460160" imgH="1002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119" y="5497512"/>
                        <a:ext cx="1465263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56187"/>
              </p:ext>
            </p:extLst>
          </p:nvPr>
        </p:nvGraphicFramePr>
        <p:xfrm>
          <a:off x="3352800" y="5452396"/>
          <a:ext cx="8286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15" imgW="825480" imgH="1002960" progId="Equation.DSMT4">
                  <p:embed/>
                </p:oleObj>
              </mc:Choice>
              <mc:Fallback>
                <p:oleObj name="Equation" r:id="rId15" imgW="825480" imgH="1002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52396"/>
                        <a:ext cx="8286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60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11052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52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</a:t>
            </a:r>
            <a:endParaRPr sz="26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5486400" y="541776"/>
            <a:ext cx="0" cy="62695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04467" y="54529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Phép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04467" y="1053764"/>
            <a:ext cx="4363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ĐKP1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49780"/>
              </p:ext>
            </p:extLst>
          </p:nvPr>
        </p:nvGraphicFramePr>
        <p:xfrm>
          <a:off x="3778250" y="2359025"/>
          <a:ext cx="185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59025"/>
                        <a:ext cx="1857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0999" y="1503244"/>
            <a:ext cx="553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86756" y="1488496"/>
            <a:ext cx="574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1647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885" y="2026464"/>
            <a:ext cx="53057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209914" y="2989697"/>
            <a:ext cx="1451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76352"/>
            <a:ext cx="5410200" cy="200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46174" y="2728087"/>
            <a:ext cx="4031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3626" y="3512917"/>
            <a:ext cx="2697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endParaRPr 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15337"/>
              </p:ext>
            </p:extLst>
          </p:nvPr>
        </p:nvGraphicFramePr>
        <p:xfrm>
          <a:off x="209550" y="4191000"/>
          <a:ext cx="44672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7" imgW="4457520" imgH="825480" progId="Equation.DSMT4">
                  <p:embed/>
                </p:oleObj>
              </mc:Choice>
              <mc:Fallback>
                <p:oleObj name="Equation" r:id="rId7" imgW="4457520" imgH="825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191000"/>
                        <a:ext cx="44672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01030"/>
              </p:ext>
            </p:extLst>
          </p:nvPr>
        </p:nvGraphicFramePr>
        <p:xfrm>
          <a:off x="209914" y="5257800"/>
          <a:ext cx="3881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9" imgW="3873240" imgH="825480" progId="Equation.DSMT4">
                  <p:embed/>
                </p:oleObj>
              </mc:Choice>
              <mc:Fallback>
                <p:oleObj name="Equation" r:id="rId9" imgW="387324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14" y="5257800"/>
                        <a:ext cx="3881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90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2</TotalTime>
  <Words>742</Words>
  <Application>Microsoft Office PowerPoint</Application>
  <PresentationFormat>Custom</PresentationFormat>
  <Paragraphs>83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Times New Roman</vt:lpstr>
      <vt:lpstr>Tahoma</vt:lpstr>
      <vt:lpstr>Calibri</vt:lpstr>
      <vt:lpstr>.VnTime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TINHTHIENVU.COM</dc:creator>
  <cp:lastModifiedBy>VITINHTHIENVU.COM</cp:lastModifiedBy>
  <cp:revision>149</cp:revision>
  <dcterms:modified xsi:type="dcterms:W3CDTF">2021-08-29T05:29:06Z</dcterms:modified>
</cp:coreProperties>
</file>